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56" r:id="rId3"/>
    <p:sldId id="417" r:id="rId4"/>
    <p:sldId id="467" r:id="rId5"/>
    <p:sldId id="468" r:id="rId6"/>
    <p:sldId id="419" r:id="rId7"/>
    <p:sldId id="438" r:id="rId8"/>
    <p:sldId id="433" r:id="rId9"/>
    <p:sldId id="434" r:id="rId10"/>
    <p:sldId id="435" r:id="rId11"/>
    <p:sldId id="436" r:id="rId12"/>
    <p:sldId id="437" r:id="rId13"/>
    <p:sldId id="300" r:id="rId14"/>
    <p:sldId id="301" r:id="rId15"/>
    <p:sldId id="302" r:id="rId16"/>
    <p:sldId id="303" r:id="rId17"/>
    <p:sldId id="304" r:id="rId18"/>
    <p:sldId id="308" r:id="rId19"/>
    <p:sldId id="309" r:id="rId21"/>
    <p:sldId id="310" r:id="rId22"/>
    <p:sldId id="429" r:id="rId23"/>
    <p:sldId id="430" r:id="rId24"/>
    <p:sldId id="431" r:id="rId25"/>
    <p:sldId id="432" r:id="rId26"/>
    <p:sldId id="306" r:id="rId27"/>
    <p:sldId id="307" r:id="rId28"/>
    <p:sldId id="258" r:id="rId29"/>
    <p:sldId id="259" r:id="rId30"/>
    <p:sldId id="260" r:id="rId31"/>
    <p:sldId id="261" r:id="rId32"/>
    <p:sldId id="262" r:id="rId33"/>
    <p:sldId id="263" r:id="rId34"/>
    <p:sldId id="264" r:id="rId35"/>
    <p:sldId id="265" r:id="rId36"/>
    <p:sldId id="266" r:id="rId37"/>
    <p:sldId id="267" r:id="rId38"/>
    <p:sldId id="268" r:id="rId39"/>
    <p:sldId id="439" r:id="rId40"/>
    <p:sldId id="269" r:id="rId41"/>
    <p:sldId id="270" r:id="rId42"/>
    <p:sldId id="271" r:id="rId43"/>
    <p:sldId id="272" r:id="rId44"/>
    <p:sldId id="273" r:id="rId45"/>
    <p:sldId id="274" r:id="rId46"/>
    <p:sldId id="275" r:id="rId47"/>
    <p:sldId id="276" r:id="rId48"/>
    <p:sldId id="277" r:id="rId49"/>
    <p:sldId id="440" r:id="rId50"/>
    <p:sldId id="441" r:id="rId51"/>
    <p:sldId id="278" r:id="rId52"/>
    <p:sldId id="279" r:id="rId53"/>
    <p:sldId id="280" r:id="rId54"/>
    <p:sldId id="281" r:id="rId55"/>
    <p:sldId id="469" r:id="rId56"/>
    <p:sldId id="282" r:id="rId57"/>
    <p:sldId id="283" r:id="rId58"/>
    <p:sldId id="284" r:id="rId59"/>
    <p:sldId id="285" r:id="rId60"/>
    <p:sldId id="286" r:id="rId61"/>
    <p:sldId id="287" r:id="rId62"/>
    <p:sldId id="288" r:id="rId63"/>
    <p:sldId id="289" r:id="rId64"/>
    <p:sldId id="290" r:id="rId65"/>
    <p:sldId id="291" r:id="rId66"/>
    <p:sldId id="292" r:id="rId67"/>
    <p:sldId id="293" r:id="rId68"/>
    <p:sldId id="294" r:id="rId69"/>
    <p:sldId id="295" r:id="rId70"/>
    <p:sldId id="296" r:id="rId71"/>
    <p:sldId id="297" r:id="rId72"/>
    <p:sldId id="298" r:id="rId73"/>
    <p:sldId id="299" r:id="rId74"/>
  </p:sldIdLst>
  <p:sldSz cx="12192000" cy="6858000"/>
  <p:notesSz cx="6858000" cy="9144000"/>
  <p:custDataLst>
    <p:tags r:id="rId7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8" Type="http://schemas.openxmlformats.org/officeDocument/2006/relationships/tags" Target="tags/tag1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2FA89-BA5D-4287-AD15-9414D9E039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B2953-58DE-442C-AAFD-58E89402576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D66AF0-1B66-435B-8542-96BF6D192394}" type="slidenum">
              <a:rPr lang="en-US" altLang="zh-CN" smtClean="0"/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F5055D-C8ED-49AA-87FA-370CD0B2BBC4}" type="slidenum">
              <a:rPr lang="en-US" altLang="zh-CN" smtClean="0"/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A9E11A6-9D7D-494E-9697-24E88E185D1A}" type="slidenum">
              <a:rPr lang="en-US" altLang="zh-CN" smtClean="0"/>
            </a:fld>
            <a:endParaRPr lang="en-US" altLang="zh-CN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C296B5-A40B-4B92-80EA-6FB0E5C02A7F}" type="slidenum">
              <a:rPr lang="en-US" altLang="zh-CN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FF6536-6AE2-42A4-9A3A-8C333BDFA6DD}" type="slidenum">
              <a:rPr lang="en-US" altLang="zh-CN" smtClean="0"/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A93DE3-3959-4352-871E-2A5D7FEEF264}" type="slidenum">
              <a:rPr lang="en-US" altLang="zh-CN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36DA0F-2720-46DB-88C7-3C767FAADF19}" type="slidenum">
              <a:rPr lang="en-US" altLang="zh-CN" smtClean="0"/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937769-0F68-43FD-9CD2-D16550BD903F}" type="slidenum">
              <a:rPr lang="en-US" altLang="zh-CN" smtClean="0"/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EF8D6E-D15B-4644-A79C-22EC7AB5F146}" type="slidenum">
              <a:rPr lang="en-US" altLang="zh-CN" smtClean="0"/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359C83-FA17-47DB-A111-8C4084077328}" type="slidenum">
              <a:rPr lang="en-US" altLang="zh-CN" smtClean="0"/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BE138A-83BA-4283-AE83-A5406727C77A}" type="slidenum">
              <a:rPr lang="en-US" altLang="zh-CN" smtClean="0"/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DB4481-0E6C-4581-8AF4-C5EFA7AC4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1A1B58-4C99-4B52-81ED-C9306C071F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hyperlink" Target="mailto:yhwu@fudan.edu.c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en.wikipedia.org/wiki/Loch_Ness_Monster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1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15885" y="2003461"/>
            <a:ext cx="11346872" cy="1119883"/>
          </a:xfrm>
        </p:spPr>
        <p:txBody>
          <a:bodyPr>
            <a:noAutofit/>
          </a:bodyPr>
          <a:lstStyle/>
          <a:p>
            <a:r>
              <a:rPr lang="zh-CN" altLang="en-US" sz="5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程序设计中的计算思维和数学思维</a:t>
            </a:r>
            <a:r>
              <a:rPr lang="zh-CN" altLang="en-US" sz="5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5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5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5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976099"/>
            <a:ext cx="9144000" cy="242470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吴永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旦大学计算机学院，上海智能信息处理重点实验室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泉州信息工程学院软件学院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yhwu@fudan.edu.cn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Chat: 1381736046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9100" y="-31047"/>
            <a:ext cx="2177262" cy="1935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46"/>
            <a:ext cx="2044700" cy="18732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144" y="1825625"/>
            <a:ext cx="7735712" cy="4351338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</a:rPr>
              <a:t>课程的指导思想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zh-CN" dirty="0">
                <a:solidFill>
                  <a:srgbClr val="FF0000"/>
                </a:solidFill>
              </a:rPr>
              <a:t>程序设计是技术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400" dirty="0">
                <a:solidFill>
                  <a:srgbClr val="00B050"/>
                </a:solidFill>
              </a:rPr>
              <a:t>“练习，练习，再练习！</a:t>
            </a:r>
            <a:r>
              <a:rPr lang="zh-CN" altLang="zh-CN" sz="4400" dirty="0"/>
              <a:t>”</a:t>
            </a:r>
            <a:r>
              <a:rPr lang="en-US" altLang="zh-CN" sz="4400" dirty="0">
                <a:solidFill>
                  <a:srgbClr val="C00000"/>
                </a:solidFill>
              </a:rPr>
              <a:t>Practice, Practice, and Practice</a:t>
            </a:r>
            <a:r>
              <a:rPr lang="zh-CN" altLang="en-US" sz="4400" dirty="0">
                <a:solidFill>
                  <a:srgbClr val="C00000"/>
                </a:solidFill>
              </a:rPr>
              <a:t>！</a:t>
            </a:r>
            <a:endParaRPr lang="en-US" altLang="zh-CN" sz="4400" dirty="0">
              <a:solidFill>
                <a:srgbClr val="C00000"/>
              </a:solidFill>
            </a:endParaRPr>
          </a:p>
          <a:p>
            <a:r>
              <a:rPr lang="zh-CN" altLang="zh-CN" sz="4400" dirty="0">
                <a:solidFill>
                  <a:srgbClr val="00B050"/>
                </a:solidFill>
              </a:rPr>
              <a:t>系统训练</a:t>
            </a:r>
            <a:r>
              <a:rPr lang="zh-CN" altLang="en-US" sz="4400" dirty="0">
                <a:solidFill>
                  <a:srgbClr val="00B050"/>
                </a:solidFill>
              </a:rPr>
              <a:t>，</a:t>
            </a:r>
            <a:r>
              <a:rPr lang="en-US" altLang="zh-CN" sz="4400" dirty="0">
                <a:solidFill>
                  <a:srgbClr val="C00000"/>
                </a:solidFill>
              </a:rPr>
              <a:t>Practice in a systematic way</a:t>
            </a:r>
            <a:endParaRPr lang="en-US" altLang="zh-CN" sz="4400" dirty="0">
              <a:solidFill>
                <a:srgbClr val="C00000"/>
              </a:solidFill>
            </a:endParaRPr>
          </a:p>
          <a:p>
            <a:r>
              <a:rPr lang="zh-CN" altLang="zh-CN" sz="4400" dirty="0">
                <a:solidFill>
                  <a:srgbClr val="00B050"/>
                </a:solidFill>
              </a:rPr>
              <a:t>在压力下练习</a:t>
            </a:r>
            <a:r>
              <a:rPr lang="zh-CN" altLang="en-US" sz="4400" dirty="0">
                <a:solidFill>
                  <a:srgbClr val="00B050"/>
                </a:solidFill>
              </a:rPr>
              <a:t>，</a:t>
            </a:r>
            <a:r>
              <a:rPr lang="en-US" altLang="zh-CN" sz="4400" dirty="0">
                <a:solidFill>
                  <a:srgbClr val="C00000"/>
                </a:solidFill>
              </a:rPr>
              <a:t>Practice under pressure</a:t>
            </a:r>
            <a:endParaRPr lang="zh-CN" altLang="en-US" sz="4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问题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源自于拉丁语，意思是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某种目的而特别设置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题不能套用现成的算法，也没有模式化的求解方法，而是需要编程者自己设计算法来解答试题，这类试题被称作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试题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被称为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杂题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试题能够比较综合地反映编程者的智慧、知识基础和创造性思维的能力；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试题的自创的算法只针对某个问题本身，探索该问题的独有性质，是</a:t>
            </a:r>
            <a:r>
              <a:rPr lang="zh-CN" altLang="zh-CN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一种专为解决某个特定的问题或完成某项特定的任务而设计的算法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试题的求解算法</a:t>
            </a:r>
            <a:r>
              <a:rPr lang="zh-CN" altLang="zh-CN" sz="3600" b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一般不具备普适意义和可推广性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000" dirty="0"/>
              <a:t>求解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zh-CN" sz="4000" dirty="0"/>
              <a:t>类问题的方法多样，但按照</a:t>
            </a:r>
            <a:r>
              <a:rPr lang="zh-CN" altLang="zh-CN" sz="4000" dirty="0">
                <a:solidFill>
                  <a:srgbClr val="FF0000"/>
                </a:solidFill>
              </a:rPr>
              <a:t>数理分析</a:t>
            </a:r>
            <a:r>
              <a:rPr lang="zh-CN" altLang="zh-CN" sz="4000" dirty="0"/>
              <a:t>和</a:t>
            </a:r>
            <a:r>
              <a:rPr lang="zh-CN" altLang="zh-CN" sz="4000" dirty="0">
                <a:solidFill>
                  <a:srgbClr val="FF0000"/>
                </a:solidFill>
              </a:rPr>
              <a:t>思维方式</a:t>
            </a:r>
            <a:r>
              <a:rPr lang="zh-CN" altLang="zh-CN" sz="4000" dirty="0"/>
              <a:t>的角度，大致可分两大类</a:t>
            </a:r>
            <a:r>
              <a:rPr lang="zh-CN" altLang="en-US" sz="4000" dirty="0"/>
              <a:t>：</a:t>
            </a:r>
            <a:endParaRPr lang="zh-CN" altLang="zh-CN" sz="4000" dirty="0"/>
          </a:p>
          <a:p>
            <a:pPr lvl="1"/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机理分析法</a:t>
            </a:r>
            <a:r>
              <a:rPr lang="zh-CN" altLang="zh-CN" sz="4000" dirty="0"/>
              <a:t>，采用顺向思维方式，从分析内部机理出发，顺推出求解算法；</a:t>
            </a:r>
            <a:endParaRPr lang="zh-CN" altLang="zh-CN" sz="4000" dirty="0"/>
          </a:p>
          <a:p>
            <a:pPr lvl="1"/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统计分析法</a:t>
            </a:r>
            <a:r>
              <a:rPr lang="zh-CN" altLang="zh-CN" sz="4000" dirty="0"/>
              <a:t>，采用逆向思维方式，从分析部分解出发，倒推出求解算法。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机理分析法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400" dirty="0">
                <a:solidFill>
                  <a:srgbClr val="FF0000"/>
                </a:solidFill>
              </a:rPr>
              <a:t>机理分析法</a:t>
            </a:r>
            <a:endParaRPr lang="en-US" altLang="zh-CN" sz="4400" dirty="0">
              <a:solidFill>
                <a:srgbClr val="FF0000"/>
              </a:solidFill>
            </a:endParaRPr>
          </a:p>
          <a:p>
            <a:pPr lvl="1"/>
            <a:r>
              <a:rPr lang="zh-CN" altLang="zh-CN" sz="4400" dirty="0"/>
              <a:t>就是根据客观事物的特性，分析其内部的机理，弄清其内在的关系，在适当抽象的条件下，得到可以描述事物属性的数学工具。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统计分析法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solidFill>
                  <a:srgbClr val="FF0000"/>
                </a:solidFill>
              </a:rPr>
              <a:t>统计分析法</a:t>
            </a:r>
            <a:endParaRPr lang="en-US" altLang="zh-CN" sz="4400" dirty="0">
              <a:solidFill>
                <a:srgbClr val="FF0000"/>
              </a:solidFill>
            </a:endParaRPr>
          </a:p>
          <a:p>
            <a:pPr lvl="1"/>
            <a:r>
              <a:rPr lang="zh-CN" altLang="zh-CN" sz="4400" dirty="0"/>
              <a:t>在一时得不到事物的特征机理的情况下，我们可先通过手算或编程等方法测试得到一些数据，即问题的部分解，再利用数理统计知识对数据进行处理，从而得到最终的数学模型。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34303"/>
            <a:ext cx="10515600" cy="1325563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计数原理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4000" dirty="0"/>
              <a:t>组合数学在研究计数时经常要用到最基本的原理：</a:t>
            </a:r>
            <a:endParaRPr lang="en-US" altLang="zh-CN" sz="4000" dirty="0"/>
          </a:p>
          <a:p>
            <a:pPr lvl="1"/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法原理</a:t>
            </a:r>
            <a:endParaRPr lang="en-US" altLang="zh-CN" sz="40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乘法原理</a:t>
            </a:r>
            <a:endParaRPr lang="zh-CN" altLang="en-US" sz="40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 </a:t>
            </a:r>
            <a:r>
              <a:rPr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法原理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/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定理（加法原理）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/>
              <a:t>        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互不相交的子集，且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4000" dirty="0"/>
          </a:p>
          <a:p>
            <a:pPr eaLnBrk="1" hangingPunct="1"/>
            <a:endParaRPr lang="zh-CN" altLang="en-US" sz="4000" dirty="0"/>
          </a:p>
          <a:p>
            <a:pPr eaLnBrk="1" hangingPunct="1"/>
            <a:r>
              <a:rPr lang="en-US" altLang="zh-CN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*</a:t>
            </a:r>
            <a:r>
              <a:rPr lang="zh-CN" altLang="en-US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划分*</a:t>
            </a:r>
            <a:r>
              <a:rPr lang="en-US" altLang="zh-CN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endParaRPr lang="en-US" altLang="zh-CN" sz="4000" b="1" i="1" u="sng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kumimoji="0"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集合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元素在子集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个数有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因为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不相交，且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MT Symbol" pitchFamily="82" charset="2"/>
              </a:rPr>
              <a:t> 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MT Symbol" pitchFamily="82" charset="2"/>
              </a:rPr>
              <a:t> 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S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不在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必在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且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不在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所以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不在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元素有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即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6378"/>
            <a:ext cx="10515600" cy="1055717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项目支持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87978"/>
            <a:ext cx="10515600" cy="5012575"/>
          </a:xfrm>
        </p:spPr>
        <p:txBody>
          <a:bodyPr>
            <a:normAutofit fontScale="92500" lnSpcReduction="20000"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磨炼学生编程解决问题能力的程序设计系列实验课程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旦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度第一批本科教学研究与改革实践项目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D2022A10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；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学程序设计课程与竞赛训练教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列的教材、课程、教学体系的建设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国高等院校计算机基础教育研究会计算机基础教育教学研究课题，机械工业出版社华章分社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-AFCEC-028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《程序设计》实验课程线上线下混合式教学的研究与实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国高等院校计算机基础教育研究会计算机基础教育教学研究课题，西安电子科技大学出版社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-AFCEC-029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《集合与图论》线上课程与跨校教学体系建设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教育部产学合作协同育人项目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500643282258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阿里云支持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跨校、跨区域程序设计技术实践基地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教育部产学合作协同育人项目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60064326560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阿里云支持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6】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程序设计系列实验课程的国际推广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复旦大学国合处“双一流”建设项目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229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加法原理实</a:t>
            </a:r>
            <a:r>
              <a:rPr kumimoji="0"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endParaRPr kumimoji="0"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每天直达上海的客车有 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客机有 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 则每天由北京直达上海的旅行方式有 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+ 3 = 8 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。</a:t>
            </a:r>
            <a:endParaRPr kumimoji="0"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乘法原理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定理（乘法原理）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设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q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199" y="2017713"/>
            <a:ext cx="10515599" cy="4114800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乘法原理实例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三条道路，从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条道路，则从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0"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=6</a:t>
            </a:r>
            <a:r>
              <a:rPr kumimoji="0"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条道路。</a:t>
            </a:r>
            <a:endParaRPr kumimoji="0"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246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学生从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数学课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计算机课中任选一门，则有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4=6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选修方法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sz="3600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sz="3600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选一门数学课或一门计算机课，但两者不同时都选，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门数学课和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门计算机课为该生的选课范围，则该生能以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4=6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选修方法选择一门课。*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zh-CN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他要选数学课和计算机课各一门，则有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=8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选修方法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674939" y="617539"/>
            <a:ext cx="7793037" cy="866775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583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006867" y="1844676"/>
            <a:ext cx="10284432" cy="482441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原理可被推广到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 4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任意有限多个集合的情形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梅利莎病毒：通过以含恶意宏的字处理文档为附件的电子邮件传播。当字处理文档被打开时，宏从用户的地址簿中找到前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地址，并将字处理文档为附件发给它们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*</a:t>
            </a:r>
            <a:r>
              <a:rPr lang="zh-CN" altLang="en-US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病毒按乘法原理飞快地扩散*</a:t>
            </a:r>
            <a:r>
              <a:rPr lang="en-US" altLang="zh-CN" sz="40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zh-CN" sz="4000" b="1" i="1" u="sng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1.1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ing for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ssy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线测试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VA 1104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尼斯湖水怪是一种神秘且身份不明的动物，据说栖息在苏格兰北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nes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市附近的尼斯湖，一个大型深水湖。尼斯湖水怪通常被归类为湖水怪的一类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http://en.wikipedia.org/wiki/Loch_Ness_Monster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月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C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报道称，一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C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团队使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彼此独立的声纳波束对尼斯湖进行了广泛的调查，在湖中没有发现任何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即任何已知或未知的大型动物）的踪迹。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C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研究小组得出结论，尼斯湖水怪并不存在。现在我们想重复这个实验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一个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的网格，表示湖泊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≤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00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计算您要放在正方形方格中的声纳波束的最小数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我们可以了解网格中的每个位置的情况，条件如下：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声纳在网格中占据一个正方形方格；声纳波束覆盖其自身所在的正方形方格和相邻的正方形方格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界的正方形方格不需要被声纳覆盖，因为尼斯湖水怪不可能躲在那里（她太大了）；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，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声纳，阴影的正方形方格由其声纳波束所覆盖的区域；第二张图给出一个解决方案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162" y="2798511"/>
            <a:ext cx="9881675" cy="369436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6256"/>
            <a:ext cx="10515600" cy="964276"/>
          </a:xfrm>
        </p:spPr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跨校、跨区域程序设计技术实践基地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691" y="1147421"/>
            <a:ext cx="7456516" cy="5569085"/>
          </a:xfr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第一行给出一个整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测试用例的数量。每个测试用例一行，给出两个用空格隔开的数字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≤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000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就是网格的大小（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）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测试用例，输出一行，给出符合上述条件声纳的最小数量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</a:rPr>
              <a:t>试题解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的网格，一个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覆盖它本身所在的方格和相邻的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方格，边界方格不用被覆盖。要求计算至少有多少个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把网格都覆盖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本题的求解，采用</a:t>
            </a:r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计分析法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就是，从分析部分解出发，推出求解算法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覆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，九个方格。那么对于行来说，覆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4, 5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需要一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覆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7, 8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需要两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覆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 10, 1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需要三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等等；由此推出，覆盖行所需要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点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同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覆盖列所需要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点数一样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根据</a:t>
            </a:r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原理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把网格都覆盖所需要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点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3) * 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3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参考程序中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题目描述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，输入测试用例的数量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，进入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结构，测试用例的数量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循环次数，“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每次循环处理一个测试用例，循环次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在循环体中，输入测试用例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网格的大小，并计算和输出结果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3) * 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3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3.2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Sum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在线测试：</a:t>
            </a:r>
            <a:r>
              <a:rPr lang="en-US" altLang="zh-CN" b="1" dirty="0"/>
              <a:t>UVA 10783</a:t>
            </a:r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范围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请您计算在这个范围内的所有奇数的总和。例如，在范围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, 9]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所有奇数的和是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+ 5 + 7 + 9 = 24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有多个测试用例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第一行给出了测试用例的数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≤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1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然后给出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测试用例，每个测试用例两行，给出两个整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测试用例，输出一行：给出测试用例的序列号，然后给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范围内奇数的和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</a:rPr>
              <a:t>试题解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本题采用</a:t>
            </a:r>
            <a:r>
              <a:rPr lang="zh-CN" altLang="zh-CN" sz="3600" dirty="0">
                <a:solidFill>
                  <a:srgbClr val="C00000"/>
                </a:solidFill>
              </a:rPr>
              <a:t>机理分析法</a:t>
            </a:r>
            <a:r>
              <a:rPr lang="zh-CN" altLang="zh-CN" sz="3600" dirty="0"/>
              <a:t>，采用顺向思维方式，从分析内部机理出发，顺推出求解算法；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6131"/>
            <a:ext cx="10515600" cy="948803"/>
          </a:xfrm>
        </p:spPr>
        <p:txBody>
          <a:bodyPr/>
          <a:lstStyle/>
          <a:p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9742"/>
          </a:xfrm>
        </p:spPr>
        <p:txBody>
          <a:bodyPr/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区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]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等差级数公式，所有奇数的和是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言整数除法是舍去小数部分取整，所以，区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奇数的和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范围内的奇数的和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96439" y="2282911"/>
          <a:ext cx="5492358" cy="90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" imgW="57607200" imgH="9448800" progId="Equation.DSMT4">
                  <p:embed/>
                </p:oleObj>
              </mc:Choice>
              <mc:Fallback>
                <p:oleObj name="Equation" r:id="rId1" imgW="57607200" imgH="9448800" progId="Equation.DSMT4">
                  <p:embed/>
                  <p:pic>
                    <p:nvPicPr>
                      <p:cNvPr id="0" name="图片 1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6439" y="2282911"/>
                        <a:ext cx="5492358" cy="90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96439" y="4228089"/>
          <a:ext cx="943180" cy="83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12801600" imgH="11277600" progId="Equation.DSMT4">
                  <p:embed/>
                </p:oleObj>
              </mc:Choice>
              <mc:Fallback>
                <p:oleObj name="Equation" r:id="rId3" imgW="12801600" imgH="11277600" progId="Equation.DSMT4">
                  <p:embed/>
                  <p:pic>
                    <p:nvPicPr>
                      <p:cNvPr id="0" name="图片 1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439" y="4228089"/>
                        <a:ext cx="943180" cy="830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58443" y="5058986"/>
          <a:ext cx="1874766" cy="90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23469600" imgH="11277600" progId="Equation.DSMT4">
                  <p:embed/>
                </p:oleObj>
              </mc:Choice>
              <mc:Fallback>
                <p:oleObj name="Equation" r:id="rId5" imgW="23469600" imgH="11277600" progId="Equation.DSMT4">
                  <p:embed/>
                  <p:pic>
                    <p:nvPicPr>
                      <p:cNvPr id="0" name="图片 1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8443" y="5058986"/>
                        <a:ext cx="1874766" cy="90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拟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按照试题给出的规则或求解过程，直接进行模拟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57695"/>
            <a:ext cx="10515600" cy="789709"/>
          </a:xfrm>
        </p:spPr>
        <p:txBody>
          <a:bodyPr>
            <a:normAutofit/>
          </a:bodyPr>
          <a:lstStyle/>
          <a:p>
            <a:r>
              <a:rPr lang="zh-CN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《集合与图论》线上课程与跨校教学体系建设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633" y="1161908"/>
            <a:ext cx="7248698" cy="5413872"/>
          </a:xfr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4.1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 Lock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Waterloo local 2003.09.20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/>
              <a:t>POJ 2304</a:t>
            </a:r>
            <a:r>
              <a:rPr lang="zh-CN" altLang="zh-CN" b="1" dirty="0"/>
              <a:t>，</a:t>
            </a:r>
            <a:r>
              <a:rPr lang="en-US" altLang="zh-CN" b="1" dirty="0"/>
              <a:t>UVA 10550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00113"/>
          </a:xfrm>
        </p:spPr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学期开学，您又回到了学校。您需要记住如何操作储物柜上的组合锁。一个组合锁的常见设计如图所示。组合锁有一个圆形刻度表盘，在表盘上，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编号为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刻度，正上方有一个刻度指针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055" y="3251856"/>
            <a:ext cx="2137896" cy="3173881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82633"/>
            <a:ext cx="10515600" cy="681643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21971"/>
            <a:ext cx="10515600" cy="4954992"/>
          </a:xfrm>
        </p:spPr>
        <p:txBody>
          <a:bodyPr>
            <a:no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组合由这些数字中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组成；例如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-25-8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打开组合锁的步骤如下：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顺时针转动表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圈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顺时针转到刻度指针指向组合的第一个数字处停止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时针转动表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圈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继续逆时针转动，直到组合的第二个数字处停止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次顺时针转动表盘，直到组合的第三个数字处停止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拉动锁柄，锁就会被打开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表盘刻度指针的初始位置和开锁的组合，在打开锁时，表盘总共旋转了多少度（顺时针加逆时针）？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给出若干测试用例。每个测试用例都有一行输入，给出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。第一个数字是表盘刻度指针的位置。接下来的三个数字就是组合。组合中的连续数字是不同的。最后一个测试用例的后面的一行给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0 0 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测试用例，输出一行，给出一个整数：要打开锁必须转动表盘的度数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</a:rPr>
              <a:t>试题解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/>
              <a:t>本题被归类为“</a:t>
            </a:r>
            <a:r>
              <a:rPr lang="zh-CN" altLang="zh-CN" sz="3600" dirty="0">
                <a:solidFill>
                  <a:srgbClr val="C00000"/>
                </a:solidFill>
              </a:rPr>
              <a:t>模拟题</a:t>
            </a:r>
            <a:r>
              <a:rPr lang="zh-CN" altLang="zh-CN" sz="3600" dirty="0"/>
              <a:t>”</a:t>
            </a:r>
            <a:r>
              <a:rPr lang="zh-CN" altLang="en-US" sz="3600" dirty="0"/>
              <a:t>。</a:t>
            </a:r>
            <a:endParaRPr lang="en-US" altLang="zh-CN" sz="3600" dirty="0"/>
          </a:p>
          <a:p>
            <a:r>
              <a:rPr lang="zh-CN" altLang="zh-CN" sz="3600" dirty="0"/>
              <a:t>在题目描述中，给出了开锁的规则，程序则要实现这些规则。计算时，先按刻度进行计算，然后转换为度数。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参考程序中，输入和输出用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对象实现。因此，头文件是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型变量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每个测试用例：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盘刻度指针的位置；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开锁组合的三个数字。整型变量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动表盘的刻度数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循环处理一个测试用例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开锁的规则，“顺时针转动表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圈”，“逆时针转动表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圈”，所以，对于每个测试用例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赋初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盘刻度指针的初始位置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开锁组合的第一个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顺时针转动表盘，使得表盘刻度指针指向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转动表盘的刻度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0+s-a)%4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同理，给出第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转动表盘的刻度数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后，表盘的刻度数转化为度数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列</a:t>
            </a:r>
            <a:endParaRPr lang="zh-CN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世纪初意大利数学家 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 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研究的著名的兔子繁殖数目问题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一对一雌一雄小兔刚满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月时，便可繁殖出一雌一雄一对小兔。以后每隔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月生一对一雌一雄小兔。由一对刚出生的小兔开始饲养到第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月，有多少对兔子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/>
            <a:endParaRPr lang="zh-CN" altLang="zh-CN"/>
          </a:p>
        </p:txBody>
      </p:sp>
      <p:sp>
        <p:nvSpPr>
          <p:cNvPr id="1228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31520" y="908050"/>
            <a:ext cx="10764982" cy="5568950"/>
          </a:xfrm>
        </p:spPr>
        <p:txBody>
          <a:bodyPr/>
          <a:lstStyle/>
          <a:p>
            <a:pPr algn="just" eaLnBrk="1" hangingPunct="1"/>
            <a:r>
              <a:rPr lang="zh-CN" altLang="en-US" sz="3600" dirty="0"/>
              <a:t>解：设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/>
              <a:t>个月有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/>
              <a:t>对兔子，它由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部分</a:t>
            </a:r>
            <a:r>
              <a:rPr lang="zh-CN" altLang="en-US" sz="3600" dirty="0"/>
              <a:t>组成</a:t>
            </a:r>
            <a:r>
              <a:rPr lang="en-US" altLang="zh-CN" sz="3600" dirty="0">
                <a:cs typeface="Times New Roman" panose="02020603050405020304" pitchFamily="18" charset="0"/>
              </a:rPr>
              <a:t>:</a:t>
            </a:r>
            <a:endParaRPr lang="en-US" altLang="zh-CN" sz="3600" dirty="0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3600" dirty="0">
                <a:cs typeface="Times New Roman" panose="02020603050405020304" pitchFamily="18" charset="0"/>
              </a:rPr>
              <a:t>(1)</a:t>
            </a:r>
            <a:r>
              <a:rPr lang="zh-CN" altLang="en-US" sz="3600" dirty="0"/>
              <a:t>新生出的小兔，其数目等于能生小兔的大兔对数目，由于小兔满两个月才能繁殖，故数目为第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/>
              <a:t>个月时的兔对数目，即为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zh-CN" altLang="en-US" sz="3600" dirty="0"/>
              <a:t>。</a:t>
            </a:r>
            <a:endParaRPr lang="zh-CN" altLang="en-US" sz="3600" dirty="0"/>
          </a:p>
          <a:p>
            <a:pPr algn="just" eaLnBrk="1" hangingPunct="1"/>
            <a:r>
              <a:rPr lang="en-US" altLang="zh-CN" sz="3600" dirty="0">
                <a:cs typeface="Times New Roman" panose="02020603050405020304" pitchFamily="18" charset="0"/>
              </a:rPr>
              <a:t>(2)</a:t>
            </a:r>
            <a:r>
              <a:rPr lang="zh-CN" altLang="en-US" sz="3600" dirty="0"/>
              <a:t>原有小兔，其数目等于上月</a:t>
            </a:r>
            <a:r>
              <a:rPr lang="en-US" altLang="zh-CN" sz="3600" dirty="0">
                <a:cs typeface="Times New Roman" panose="02020603050405020304" pitchFamily="18" charset="0"/>
              </a:rPr>
              <a:t>(</a:t>
            </a:r>
            <a:r>
              <a:rPr lang="zh-CN" altLang="en-US" sz="3600" dirty="0"/>
              <a:t>即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600" dirty="0"/>
              <a:t>个月</a:t>
            </a:r>
            <a:r>
              <a:rPr lang="en-US" altLang="zh-CN" sz="3600" dirty="0">
                <a:cs typeface="Times New Roman" panose="02020603050405020304" pitchFamily="18" charset="0"/>
              </a:rPr>
              <a:t>)</a:t>
            </a:r>
            <a:r>
              <a:rPr lang="zh-CN" altLang="en-US" sz="3600" dirty="0"/>
              <a:t>的兔对数目，即为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dirty="0"/>
              <a:t>。</a:t>
            </a:r>
            <a:endParaRPr lang="zh-CN" altLang="en-US" sz="3600" dirty="0"/>
          </a:p>
          <a:p>
            <a:pPr algn="just" eaLnBrk="1" hangingPunct="1"/>
            <a:r>
              <a:rPr lang="zh-CN" altLang="en-US" sz="3600" dirty="0"/>
              <a:t>因此可建立如下的递推关系</a:t>
            </a:r>
            <a:r>
              <a:rPr lang="en-US" altLang="zh-CN" sz="3600" dirty="0">
                <a:cs typeface="Times New Roman" panose="02020603050405020304" pitchFamily="18" charset="0"/>
              </a:rPr>
              <a:t>: </a:t>
            </a:r>
            <a:endParaRPr lang="en-US" altLang="zh-CN" sz="36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F</a:t>
            </a:r>
            <a:r>
              <a:rPr lang="en-US" altLang="zh-CN" sz="36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600" dirty="0"/>
              <a:t>，并有初始条件：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3600" dirty="0"/>
              <a:t>。即这是一个带有初值的递推关系。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/*</a:t>
            </a:r>
            <a:r>
              <a:rPr lang="zh-CN" altLang="en-US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满足这种递推关系的数列称为</a:t>
            </a:r>
            <a:r>
              <a:rPr lang="en-US" altLang="zh-CN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bonacci</a:t>
            </a:r>
            <a:r>
              <a:rPr lang="zh-CN" altLang="en-US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数列*</a:t>
            </a:r>
            <a:r>
              <a:rPr lang="en-US" altLang="zh-CN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/</a:t>
            </a:r>
            <a:r>
              <a:rPr lang="en-US" altLang="zh-CN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altLang="zh-CN" b="1" i="1" u="sng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是一个自然数的序列，定义如下：</a:t>
            </a:r>
            <a:endParaRPr lang="zh-CN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2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4911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主办单位、承办单位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5885" y="1537856"/>
            <a:ext cx="11238806" cy="5045824"/>
          </a:xfrm>
        </p:spPr>
        <p:txBody>
          <a:bodyPr/>
          <a:lstStyle/>
          <a:p>
            <a:r>
              <a:rPr lang="zh-CN" altLang="zh-CN" dirty="0"/>
              <a:t>教育部</a:t>
            </a:r>
            <a:r>
              <a:rPr lang="en-US" altLang="zh-CN" dirty="0"/>
              <a:t>-</a:t>
            </a:r>
            <a:r>
              <a:rPr lang="zh-CN" altLang="zh-CN" dirty="0"/>
              <a:t>华为“智能基座”程序设计课程虚拟教研室（东北大学主持）</a:t>
            </a:r>
            <a:endParaRPr lang="zh-CN" altLang="zh-CN" dirty="0"/>
          </a:p>
          <a:p>
            <a:r>
              <a:rPr lang="zh-CN" altLang="zh-CN" dirty="0"/>
              <a:t>教育部</a:t>
            </a:r>
            <a:r>
              <a:rPr lang="en-US" altLang="zh-CN" dirty="0"/>
              <a:t>-</a:t>
            </a:r>
            <a:r>
              <a:rPr lang="zh-CN" altLang="zh-CN" dirty="0"/>
              <a:t>华为“智能基座”程序设计课程虚拟教研室（电子科大主持）</a:t>
            </a:r>
            <a:endParaRPr lang="zh-CN" altLang="zh-CN" dirty="0"/>
          </a:p>
          <a:p>
            <a:r>
              <a:rPr lang="zh-CN" altLang="zh-CN" dirty="0"/>
              <a:t>教育部</a:t>
            </a:r>
            <a:r>
              <a:rPr lang="en-US" altLang="zh-CN" dirty="0"/>
              <a:t>-</a:t>
            </a:r>
            <a:r>
              <a:rPr lang="zh-CN" altLang="zh-CN" dirty="0"/>
              <a:t>华为“智能基座”鲲鹏计算机系统能力</a:t>
            </a:r>
            <a:r>
              <a:rPr lang="zh-CN" altLang="en-US" dirty="0"/>
              <a:t>培养课程群</a:t>
            </a:r>
            <a:r>
              <a:rPr lang="zh-CN" altLang="zh-CN" dirty="0"/>
              <a:t>虚拟教研室（湖南大学主持）</a:t>
            </a:r>
            <a:endParaRPr lang="zh-CN" altLang="zh-CN" dirty="0"/>
          </a:p>
          <a:p>
            <a:r>
              <a:rPr lang="zh-CN" altLang="zh-CN" dirty="0"/>
              <a:t>教育部</a:t>
            </a:r>
            <a:r>
              <a:rPr lang="en-US" altLang="zh-CN" dirty="0"/>
              <a:t>-</a:t>
            </a:r>
            <a:r>
              <a:rPr lang="zh-CN" altLang="zh-CN" dirty="0"/>
              <a:t>华为“智能基座”软件工程课程群虚拟教研室（厦门大学主持）</a:t>
            </a:r>
            <a:endParaRPr lang="en-US" altLang="zh-CN" dirty="0"/>
          </a:p>
          <a:p>
            <a:r>
              <a:rPr lang="zh-CN" altLang="en-US" dirty="0"/>
              <a:t>头歌教学研究中心</a:t>
            </a:r>
            <a:endParaRPr lang="en-US" altLang="zh-CN" dirty="0"/>
          </a:p>
          <a:p>
            <a:r>
              <a:rPr lang="en-US" altLang="zh-CN" dirty="0"/>
              <a:t>ICPC</a:t>
            </a:r>
            <a:r>
              <a:rPr lang="zh-CN" altLang="en-US" dirty="0"/>
              <a:t>训练联盟</a:t>
            </a:r>
            <a:endParaRPr lang="en-US" altLang="zh-CN" dirty="0"/>
          </a:p>
          <a:p>
            <a:r>
              <a:rPr lang="zh-CN" altLang="en-US" dirty="0"/>
              <a:t>泉州信息工程学院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7526" y="3940233"/>
            <a:ext cx="2786274" cy="25526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923189"/>
            <a:ext cx="2471526" cy="2569686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3.2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onacci Base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在线测试：</a:t>
            </a:r>
            <a:r>
              <a:rPr lang="en-US" altLang="zh-CN" b="1" dirty="0"/>
              <a:t>UVA 948</a:t>
            </a:r>
            <a:endParaRPr lang="zh-CN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众所周知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是从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，然后，将最后两个数字相加得到下一个数字；即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+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例如，数列中的第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是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第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是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第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是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依此类推。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给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情形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904509"/>
            <a:ext cx="10303713" cy="1471959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0097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79418"/>
            <a:ext cx="10515600" cy="476319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在我们生活中出现在许多事情上，有着重要的意义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的正整数都可以表示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中的数字的和；而且，对于每个正整数，存在若干个不同的集合，每个集合由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中的数字组成，集合中的数字的和等于该正整数。例如：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为集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3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5, 8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, 3, 8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数字的和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为集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 3, 13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 3, 5, 8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数字的和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正整数可以表示成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数值为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 + …… +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… ,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例如，正整数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0(fib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数值计算方式如下：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=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+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+0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1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684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04851"/>
            <a:ext cx="10515600" cy="5253644"/>
          </a:xfrm>
        </p:spPr>
        <p:txBody>
          <a:bodyPr/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正整数可以有多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表达，例如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=5+1=1001(fib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可以表示成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=3+2+1=111(fib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因为任何两个连续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的和就是下一个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。为此，本题设定在集合中不能有两个连续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，即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中没有连续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这样，每个正整数就有一个唯一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表示。如上例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唯一地被表示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(fib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再例如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= 100101 (fib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938" y="4984558"/>
            <a:ext cx="7339762" cy="1508316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一个正整数的集合，请您将这些数表示成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第一行给出一个数字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后面的给出多少个正整数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给出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，每行给出一个小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000 0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整数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您对输入中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整数中的每一个数输出一行，格式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EC BASE=FIB BASE(fib)”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 BASE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给出的十进制的数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 BASE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表示的数字。请参见样例输出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5513" y="266006"/>
            <a:ext cx="10888287" cy="1055717"/>
          </a:xfrm>
        </p:spPr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</a:rPr>
              <a:t>试题解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945" y="1562792"/>
            <a:ext cx="11612880" cy="5137265"/>
          </a:xfrm>
        </p:spPr>
        <p:txBody>
          <a:bodyPr>
            <a:noAutofit/>
          </a:bodyPr>
          <a:lstStyle/>
          <a:p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（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ckendorf</a:t>
            </a:r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4000" b="1" dirty="0">
                <a:solidFill>
                  <a:srgbClr val="FF0000"/>
                </a:solidFill>
              </a:rPr>
              <a:t>齐肯多夫定理</a:t>
            </a:r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正整数都可以表示成若干个不连续的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（不包括第一个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）的和。</a:t>
            </a:r>
            <a:endParaRPr lang="zh-CN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9258"/>
            <a:ext cx="10515600" cy="556953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47156"/>
            <a:ext cx="10515600" cy="5411586"/>
          </a:xfrm>
        </p:spPr>
        <p:txBody>
          <a:bodyPr>
            <a:normAutofit lnSpcReduction="10000"/>
          </a:bodyPr>
          <a:lstStyle/>
          <a:p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。采用</a:t>
            </a:r>
            <a:r>
              <a:rPr lang="zh-CN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归纳法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因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命题成立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对任何小于正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命题成立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，则命题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成立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，则存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因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由归纳假设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成若干个不连续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的和，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...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...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连续的整数。又因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不连续的整数。所以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...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...&g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连续的整数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命题成立。■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对于正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样的和的表达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...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被称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齐肯多夫表示法，由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肯多夫定理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证明，可以由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贪心算法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通过每次选取小于等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，得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齐肯多夫表示法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本题中给出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是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-13=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是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3=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是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1=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所以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齐肯多夫表示法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=13+3=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采用相应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表示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= 100101 (fib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目录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学方式</a:t>
            </a:r>
            <a:endParaRPr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d Hoc</a:t>
            </a:r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问题</a:t>
            </a:r>
            <a:endParaRPr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计数原理</a:t>
            </a:r>
            <a:endParaRPr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拟</a:t>
            </a:r>
            <a:endParaRPr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学思维：定理证明与算法实现</a:t>
            </a:r>
            <a:endParaRPr lang="en-US" altLang="zh-CN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每个测试用例都是小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000 0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整数，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9)&lt; 100 000 000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0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每个测试用例的计算都要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；所以，在参考程序中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，计算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，并存在数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；数组初始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0]={0, 1}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然后，通过循环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int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0; +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]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];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计算在测试数据范围内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。显然，数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下标就是相应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的序号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离线计算</a:t>
            </a:r>
            <a:endParaRPr lang="zh-CN" altLang="en-US" b="1" i="1" u="sng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，输入测试用例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次循环处理一个测试用例正整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在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中，从高到低，找到第一个不大于自己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到新的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相应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位赋值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果当前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大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相应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数位赋值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然后重复这一步骤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4321"/>
            <a:ext cx="10515600" cy="786384"/>
          </a:xfrm>
        </p:spPr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学方式：案例教学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25296"/>
            <a:ext cx="10515600" cy="5422392"/>
          </a:xfrm>
        </p:spPr>
        <p:txBody>
          <a:bodyPr>
            <a:noAutofit/>
          </a:bodyPr>
          <a:lstStyle/>
          <a:p>
            <a:r>
              <a:rPr lang="zh-CN" altLang="zh-CN" sz="3600" dirty="0">
                <a:solidFill>
                  <a:srgbClr val="FF0000"/>
                </a:solidFill>
              </a:rPr>
              <a:t>案例教学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 lvl="1"/>
            <a:r>
              <a:rPr lang="zh-CN" altLang="zh-CN" sz="3200" dirty="0">
                <a:solidFill>
                  <a:schemeClr val="accent6">
                    <a:lumMod val="50000"/>
                  </a:schemeClr>
                </a:solidFill>
              </a:rPr>
              <a:t>通过模拟或者重现现实生活中的一些场景，让学生把自己置入问题情境之中，通过思考、讨论和实践来进行学习的方式。</a:t>
            </a:r>
            <a:endParaRPr lang="en-US" altLang="zh-CN" sz="3200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zh-CN" altLang="zh-CN" sz="3600" dirty="0">
                <a:solidFill>
                  <a:srgbClr val="FF0000"/>
                </a:solidFill>
              </a:rPr>
              <a:t>基于实验进行案例教学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 lvl="1"/>
            <a:r>
              <a:rPr lang="zh-CN" altLang="zh-CN" sz="3200" dirty="0">
                <a:solidFill>
                  <a:schemeClr val="accent6">
                    <a:lumMod val="50000"/>
                  </a:schemeClr>
                </a:solidFill>
              </a:rPr>
              <a:t>学生拿到程序设计竞赛的试题后，先进行审题，然后考虑如何采用数据结构和算法来解决问题</a:t>
            </a:r>
            <a:endParaRPr lang="en-US" altLang="zh-CN" sz="3200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r>
              <a:rPr lang="zh-CN" altLang="zh-CN" sz="3200" dirty="0">
                <a:solidFill>
                  <a:schemeClr val="accent6">
                    <a:lumMod val="50000"/>
                  </a:schemeClr>
                </a:solidFill>
              </a:rPr>
              <a:t>在给出了通过编程解决问题的方法后，学生还要经过编程，将解决方法变为解决问题的程序，并进行调试。</a:t>
            </a:r>
            <a:endParaRPr lang="en-US" altLang="zh-CN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774680" cy="4351338"/>
          </a:xfrm>
        </p:spPr>
        <p:txBody>
          <a:bodyPr/>
          <a:lstStyle/>
          <a:p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</a:t>
            </a:r>
            <a:r>
              <a:rPr lang="zh-CN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认识</a:t>
            </a:r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践</a:t>
            </a:r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再认识</a:t>
            </a:r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再实践</a:t>
            </a:r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r>
              <a:rPr lang="zh-CN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过程，是知识理解上的提高，是知识学习与应用能力间的转变和升华</a:t>
            </a:r>
            <a:r>
              <a:rPr lang="en-US" altLang="zh-CN" sz="4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zh-CN" altLang="en-US" sz="44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5619"/>
          </a:xfrm>
        </p:spPr>
        <p:txBody>
          <a:bodyPr>
            <a:normAutofit/>
          </a:bodyPr>
          <a:lstStyle/>
          <a:p>
            <a:r>
              <a:rPr lang="zh-CN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息化技术：在线测试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45920"/>
            <a:ext cx="10515600" cy="4531043"/>
          </a:xfrm>
        </p:spPr>
        <p:txBody>
          <a:bodyPr>
            <a:normAutofit/>
          </a:bodyPr>
          <a:lstStyle/>
          <a:p>
            <a:r>
              <a:rPr lang="zh-CN" altLang="zh-CN" sz="3200" dirty="0"/>
              <a:t>在线测试系统是在编程实践中检验程序正确与否的在线系统。</a:t>
            </a:r>
            <a:endParaRPr lang="en-US" altLang="zh-CN" sz="3200" dirty="0"/>
          </a:p>
          <a:p>
            <a:r>
              <a:rPr lang="zh-CN" altLang="zh-CN" sz="3200" dirty="0"/>
              <a:t>在线测试系统是学生磨炼编程解决问题能力的平台。</a:t>
            </a:r>
            <a:endParaRPr lang="zh-CN" altLang="en-US" sz="3200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aec26ccf-101b-4896-9067-971656ec80e9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10</Words>
  <Application>WPS 演示</Application>
  <PresentationFormat>宽屏</PresentationFormat>
  <Paragraphs>282</Paragraphs>
  <Slides>7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87" baseType="lpstr">
      <vt:lpstr>Arial</vt:lpstr>
      <vt:lpstr>宋体</vt:lpstr>
      <vt:lpstr>Wingdings</vt:lpstr>
      <vt:lpstr>Times New Roman</vt:lpstr>
      <vt:lpstr>等线 Light</vt:lpstr>
      <vt:lpstr>等线</vt:lpstr>
      <vt:lpstr>微软雅黑</vt:lpstr>
      <vt:lpstr>Arial Unicode MS</vt:lpstr>
      <vt:lpstr>Symbol</vt:lpstr>
      <vt:lpstr>MT Symbol</vt:lpstr>
      <vt:lpstr>Symbol</vt:lpstr>
      <vt:lpstr>Calibri</vt:lpstr>
      <vt:lpstr>Office 主题​​</vt:lpstr>
      <vt:lpstr>Equation.DSMT4</vt:lpstr>
      <vt:lpstr>Equation.DSMT4</vt:lpstr>
      <vt:lpstr>Equation.DSMT4</vt:lpstr>
      <vt:lpstr>程序设计中的计算思维和数学思维（I）</vt:lpstr>
      <vt:lpstr>项目支持</vt:lpstr>
      <vt:lpstr>跨校、跨区域程序设计技术实践基地</vt:lpstr>
      <vt:lpstr>《集合与图论》线上课程与跨校教学体系建设</vt:lpstr>
      <vt:lpstr>主办单位、承办单位</vt:lpstr>
      <vt:lpstr>目录</vt:lpstr>
      <vt:lpstr>教学方式：案例教学</vt:lpstr>
      <vt:lpstr>PowerPoint 演示文稿</vt:lpstr>
      <vt:lpstr>信息化技术：在线测试</vt:lpstr>
      <vt:lpstr>PowerPoint 演示文稿</vt:lpstr>
      <vt:lpstr>课程的指导思想：程序设计是技术</vt:lpstr>
      <vt:lpstr>求解Ad Hoc类问题</vt:lpstr>
      <vt:lpstr>PowerPoint 演示文稿</vt:lpstr>
      <vt:lpstr>PowerPoint 演示文稿</vt:lpstr>
      <vt:lpstr>机理分析法</vt:lpstr>
      <vt:lpstr>统计分析法</vt:lpstr>
      <vt:lpstr>基本计数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3.4.1.1】Searching for Nessy</vt:lpstr>
      <vt:lpstr>PowerPoint 演示文稿</vt:lpstr>
      <vt:lpstr>PowerPoint 演示文稿</vt:lpstr>
      <vt:lpstr>PowerPoint 演示文稿</vt:lpstr>
      <vt:lpstr>PowerPoint 演示文稿</vt:lpstr>
      <vt:lpstr>试题解析</vt:lpstr>
      <vt:lpstr>PowerPoint 演示文稿</vt:lpstr>
      <vt:lpstr>PowerPoint 演示文稿</vt:lpstr>
      <vt:lpstr>【例3.4.3.2】Odd Sum</vt:lpstr>
      <vt:lpstr>PowerPoint 演示文稿</vt:lpstr>
      <vt:lpstr>PowerPoint 演示文稿</vt:lpstr>
      <vt:lpstr>试题解析</vt:lpstr>
      <vt:lpstr>PowerPoint 演示文稿</vt:lpstr>
      <vt:lpstr>模拟</vt:lpstr>
      <vt:lpstr>【例3.4.4.1】Combination Lock</vt:lpstr>
      <vt:lpstr>PowerPoint 演示文稿</vt:lpstr>
      <vt:lpstr>PowerPoint 演示文稿</vt:lpstr>
      <vt:lpstr>PowerPoint 演示文稿</vt:lpstr>
      <vt:lpstr>试题解析</vt:lpstr>
      <vt:lpstr>PowerPoint 演示文稿</vt:lpstr>
      <vt:lpstr>PowerPoint 演示文稿</vt:lpstr>
      <vt:lpstr>Fibonacci数列</vt:lpstr>
      <vt:lpstr>PowerPoint 演示文稿</vt:lpstr>
      <vt:lpstr>PowerPoint 演示文稿</vt:lpstr>
      <vt:lpstr>【例4.2.3.2】Fibonacci Ba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试题解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程序设计中的计算思维和数学思维</dc:title>
  <dc:creator>admin</dc:creator>
  <cp:lastModifiedBy>WPS_1646308008</cp:lastModifiedBy>
  <cp:revision>33</cp:revision>
  <dcterms:created xsi:type="dcterms:W3CDTF">2023-06-23T05:54:00Z</dcterms:created>
  <dcterms:modified xsi:type="dcterms:W3CDTF">2023-07-02T05:2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03E7EE72AA4FEC86755E2F43C12D54_13</vt:lpwstr>
  </property>
  <property fmtid="{D5CDD505-2E9C-101B-9397-08002B2CF9AE}" pid="3" name="KSOProductBuildVer">
    <vt:lpwstr>2052-11.1.0.14309</vt:lpwstr>
  </property>
</Properties>
</file>